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1014" r:id="rId2"/>
    <p:sldId id="852" r:id="rId3"/>
    <p:sldId id="1015" r:id="rId4"/>
    <p:sldId id="1026" r:id="rId5"/>
    <p:sldId id="1032" r:id="rId6"/>
    <p:sldId id="985" r:id="rId7"/>
    <p:sldId id="986" r:id="rId8"/>
    <p:sldId id="1033" r:id="rId9"/>
    <p:sldId id="1034" r:id="rId10"/>
    <p:sldId id="723" r:id="rId11"/>
    <p:sldId id="1025" r:id="rId1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014"/>
            <p14:sldId id="852"/>
            <p14:sldId id="1015"/>
            <p14:sldId id="1026"/>
            <p14:sldId id="1032"/>
            <p14:sldId id="985"/>
            <p14:sldId id="986"/>
            <p14:sldId id="1033"/>
            <p14:sldId id="1034"/>
            <p14:sldId id="723"/>
            <p14:sldId id="102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2EFF5"/>
    <a:srgbClr val="DEE7CF"/>
    <a:srgbClr val="DEF4F6"/>
    <a:srgbClr val="FAF0F0"/>
    <a:srgbClr val="F5E4E3"/>
    <a:srgbClr val="1D5E75"/>
    <a:srgbClr val="255997"/>
    <a:srgbClr val="FDEDD3"/>
    <a:srgbClr val="FEF5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438" y="-246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1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9.wmf"/><Relationship Id="rId1" Type="http://schemas.openxmlformats.org/officeDocument/2006/relationships/image" Target="../media/image59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3.wmf"/><Relationship Id="rId10" Type="http://schemas.openxmlformats.org/officeDocument/2006/relationships/image" Target="../media/image74.wmf"/><Relationship Id="rId4" Type="http://schemas.openxmlformats.org/officeDocument/2006/relationships/image" Target="../media/image62.wmf"/><Relationship Id="rId9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17.png"/><Relationship Id="rId24" Type="http://schemas.openxmlformats.org/officeDocument/2006/relationships/oleObject" Target="../embeddings/oleObject9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image" Target="../media/image16.png"/><Relationship Id="rId19" Type="http://schemas.openxmlformats.org/officeDocument/2006/relationships/image" Target="../media/image10.wmf"/><Relationship Id="rId4" Type="http://schemas.openxmlformats.org/officeDocument/2006/relationships/image" Target="../media/image14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png"/><Relationship Id="rId5" Type="http://schemas.openxmlformats.org/officeDocument/2006/relationships/image" Target="../media/image15.png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image" Target="../media/image16.png"/><Relationship Id="rId19" Type="http://schemas.openxmlformats.org/officeDocument/2006/relationships/image" Target="../media/image23.wmf"/><Relationship Id="rId4" Type="http://schemas.openxmlformats.org/officeDocument/2006/relationships/image" Target="../media/image14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7.png"/><Relationship Id="rId5" Type="http://schemas.openxmlformats.org/officeDocument/2006/relationships/image" Target="../media/image15.png"/><Relationship Id="rId15" Type="http://schemas.openxmlformats.org/officeDocument/2006/relationships/image" Target="../media/image29.wmf"/><Relationship Id="rId10" Type="http://schemas.openxmlformats.org/officeDocument/2006/relationships/image" Target="../media/image16.png"/><Relationship Id="rId19" Type="http://schemas.openxmlformats.org/officeDocument/2006/relationships/image" Target="../media/image31.wmf"/><Relationship Id="rId4" Type="http://schemas.openxmlformats.org/officeDocument/2006/relationships/image" Target="../media/image32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7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15.png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6.wmf"/><Relationship Id="rId4" Type="http://schemas.openxmlformats.org/officeDocument/2006/relationships/image" Target="../media/image32.png"/><Relationship Id="rId9" Type="http://schemas.openxmlformats.org/officeDocument/2006/relationships/image" Target="../media/image17.png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55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5" Type="http://schemas.openxmlformats.org/officeDocument/2006/relationships/image" Target="../media/image57.png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7.wmf"/><Relationship Id="rId5" Type="http://schemas.openxmlformats.org/officeDocument/2006/relationships/image" Target="../media/image57.png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3.wmf"/><Relationship Id="rId5" Type="http://schemas.openxmlformats.org/officeDocument/2006/relationships/image" Target="../media/image57.png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5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86412" y="2518371"/>
            <a:ext cx="6248400" cy="1036035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2212" y="1947054"/>
            <a:ext cx="2296504" cy="3214704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12" y="2695168"/>
            <a:ext cx="64008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4" y="1648642"/>
            <a:ext cx="5638800" cy="888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931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37338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34798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34798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012" y="1828800"/>
            <a:ext cx="6980237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726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199" y="2133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76961"/>
              </p:ext>
            </p:extLst>
          </p:nvPr>
        </p:nvGraphicFramePr>
        <p:xfrm>
          <a:off x="2486996" y="2590800"/>
          <a:ext cx="651700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3" name="Equation" r:id="rId5" imgW="2768400" imgH="304560" progId="Equation.DSMT4">
                  <p:embed/>
                </p:oleObj>
              </mc:Choice>
              <mc:Fallback>
                <p:oleObj name="Equation" r:id="rId5" imgW="276840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996" y="2590800"/>
                        <a:ext cx="651700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116" name="Picture 12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2" b="27842"/>
          <a:stretch/>
        </p:blipFill>
        <p:spPr bwMode="auto">
          <a:xfrm>
            <a:off x="3351212" y="31616"/>
            <a:ext cx="4624742" cy="52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50376" y="533400"/>
            <a:ext cx="11735236" cy="1523605"/>
            <a:chOff x="150376" y="609600"/>
            <a:chExt cx="11735236" cy="1523605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14394"/>
              <a:ext cx="10142682" cy="1343006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08212" y="772202"/>
              <a:ext cx="9448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Phân tích các đa thức sau thành nhân tử</a:t>
              </a:r>
              <a:endPara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112123"/>
                </p:ext>
              </p:extLst>
            </p:nvPr>
          </p:nvGraphicFramePr>
          <p:xfrm>
            <a:off x="2622550" y="1279525"/>
            <a:ext cx="3254375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94" name="Equation" r:id="rId8" imgW="1257120" imgH="241200" progId="Equation.DSMT4">
                    <p:embed/>
                  </p:oleObj>
                </mc:Choice>
                <mc:Fallback>
                  <p:oleObj name="Equation" r:id="rId8" imgW="125712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550" y="1279525"/>
                          <a:ext cx="3254375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609600"/>
              <a:ext cx="1515280" cy="1523605"/>
            </a:xfrm>
            <a:prstGeom prst="rect">
              <a:avLst/>
            </a:prstGeom>
          </p:spPr>
        </p:pic>
        <p:pic>
          <p:nvPicPr>
            <p:cNvPr id="85118" name="Picture 126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46" r="1889" b="28778"/>
            <a:stretch/>
          </p:blipFill>
          <p:spPr bwMode="auto">
            <a:xfrm>
              <a:off x="340767" y="838200"/>
              <a:ext cx="1301968" cy="468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612615" y="10578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878527"/>
                </p:ext>
              </p:extLst>
            </p:nvPr>
          </p:nvGraphicFramePr>
          <p:xfrm>
            <a:off x="7537450" y="1287463"/>
            <a:ext cx="371475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95" name="Equation" r:id="rId12" imgW="1434960" imgH="228600" progId="Equation.DSMT4">
                    <p:embed/>
                  </p:oleObj>
                </mc:Choice>
                <mc:Fallback>
                  <p:oleObj name="Equation" r:id="rId12" imgW="1434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7450" y="1287463"/>
                          <a:ext cx="3714750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56123"/>
              </p:ext>
            </p:extLst>
          </p:nvPr>
        </p:nvGraphicFramePr>
        <p:xfrm>
          <a:off x="5458142" y="3344625"/>
          <a:ext cx="4065270" cy="47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6" name="Equation" r:id="rId14" imgW="1726920" imgH="203040" progId="Equation.DSMT4">
                  <p:embed/>
                </p:oleObj>
              </mc:Choice>
              <mc:Fallback>
                <p:oleObj name="Equation" r:id="rId14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142" y="3344625"/>
                        <a:ext cx="4065270" cy="476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37733"/>
              </p:ext>
            </p:extLst>
          </p:nvPr>
        </p:nvGraphicFramePr>
        <p:xfrm>
          <a:off x="5458142" y="3943350"/>
          <a:ext cx="3079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7" name="Equation" r:id="rId16" imgW="1307880" imgH="203040" progId="Equation.DSMT4">
                  <p:embed/>
                </p:oleObj>
              </mc:Choice>
              <mc:Fallback>
                <p:oleObj name="Equation" r:id="rId16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142" y="3943350"/>
                        <a:ext cx="3079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7395"/>
              </p:ext>
            </p:extLst>
          </p:nvPr>
        </p:nvGraphicFramePr>
        <p:xfrm>
          <a:off x="2486996" y="4495800"/>
          <a:ext cx="71135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8" name="Equation" r:id="rId18" imgW="3022560" imgH="228600" progId="Equation.DSMT4">
                  <p:embed/>
                </p:oleObj>
              </mc:Choice>
              <mc:Fallback>
                <p:oleObj name="Equation" r:id="rId18" imgW="3022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996" y="4495800"/>
                        <a:ext cx="71135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54045"/>
              </p:ext>
            </p:extLst>
          </p:nvPr>
        </p:nvGraphicFramePr>
        <p:xfrm>
          <a:off x="4494212" y="5029200"/>
          <a:ext cx="32575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9" name="Equation" r:id="rId20" imgW="1384200" imgH="228600" progId="Equation.DSMT4">
                  <p:embed/>
                </p:oleObj>
              </mc:Choice>
              <mc:Fallback>
                <p:oleObj name="Equation" r:id="rId20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2" y="5029200"/>
                        <a:ext cx="32575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81312"/>
              </p:ext>
            </p:extLst>
          </p:nvPr>
        </p:nvGraphicFramePr>
        <p:xfrm>
          <a:off x="4494212" y="5638800"/>
          <a:ext cx="32575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0" name="Equation" r:id="rId22" imgW="1384200" imgH="228600" progId="Equation.DSMT4">
                  <p:embed/>
                </p:oleObj>
              </mc:Choice>
              <mc:Fallback>
                <p:oleObj name="Equation" r:id="rId22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2" y="5638800"/>
                        <a:ext cx="32575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75915"/>
              </p:ext>
            </p:extLst>
          </p:nvPr>
        </p:nvGraphicFramePr>
        <p:xfrm>
          <a:off x="4494212" y="6248400"/>
          <a:ext cx="25701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1" name="Equation" r:id="rId24" imgW="1091880" imgH="228600" progId="Equation.DSMT4">
                  <p:embed/>
                </p:oleObj>
              </mc:Choice>
              <mc:Fallback>
                <p:oleObj name="Equation" r:id="rId2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2" y="6248400"/>
                        <a:ext cx="25701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797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116" name="Picture 12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2" b="27842"/>
          <a:stretch/>
        </p:blipFill>
        <p:spPr bwMode="auto">
          <a:xfrm>
            <a:off x="455612" y="31616"/>
            <a:ext cx="4624742" cy="52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30714"/>
              </p:ext>
            </p:extLst>
          </p:nvPr>
        </p:nvGraphicFramePr>
        <p:xfrm>
          <a:off x="1855469" y="2594451"/>
          <a:ext cx="6220143" cy="54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4" name="Equation" r:id="rId6" imgW="2730240" imgH="241200" progId="Equation.DSMT4">
                  <p:embed/>
                </p:oleObj>
              </mc:Choice>
              <mc:Fallback>
                <p:oleObj name="Equation" r:id="rId6" imgW="273024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469" y="2594451"/>
                        <a:ext cx="6220143" cy="54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50376" y="609600"/>
            <a:ext cx="11735236" cy="1523605"/>
            <a:chOff x="150376" y="609600"/>
            <a:chExt cx="11735236" cy="1523605"/>
          </a:xfrm>
        </p:grpSpPr>
        <p:sp>
          <p:nvSpPr>
            <p:cNvPr id="20" name="Rounded Rectangle 19"/>
            <p:cNvSpPr/>
            <p:nvPr/>
          </p:nvSpPr>
          <p:spPr>
            <a:xfrm>
              <a:off x="1742930" y="685800"/>
              <a:ext cx="10142682" cy="1371600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208212" y="737277"/>
              <a:ext cx="9448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Phân tích các đa thức sau thành nhân tử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787339"/>
                </p:ext>
              </p:extLst>
            </p:nvPr>
          </p:nvGraphicFramePr>
          <p:xfrm>
            <a:off x="2359104" y="1262379"/>
            <a:ext cx="3385978" cy="625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5" name="Equation" r:id="rId8" imgW="1307880" imgH="241200" progId="Equation.DSMT4">
                    <p:embed/>
                  </p:oleObj>
                </mc:Choice>
                <mc:Fallback>
                  <p:oleObj name="Equation" r:id="rId8" imgW="1307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104" y="1262379"/>
                          <a:ext cx="3385978" cy="625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609600"/>
              <a:ext cx="1515280" cy="1523605"/>
            </a:xfrm>
            <a:prstGeom prst="rect">
              <a:avLst/>
            </a:prstGeom>
          </p:spPr>
        </p:pic>
        <p:pic>
          <p:nvPicPr>
            <p:cNvPr id="27" name="Picture 126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46" r="1889" b="28778"/>
            <a:stretch/>
          </p:blipFill>
          <p:spPr bwMode="auto">
            <a:xfrm>
              <a:off x="340767" y="838200"/>
              <a:ext cx="1301968" cy="468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Rectangle 29"/>
            <p:cNvSpPr/>
            <p:nvPr/>
          </p:nvSpPr>
          <p:spPr>
            <a:xfrm>
              <a:off x="612615" y="10578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199138"/>
                </p:ext>
              </p:extLst>
            </p:nvPr>
          </p:nvGraphicFramePr>
          <p:xfrm>
            <a:off x="6913086" y="1279842"/>
            <a:ext cx="4667726" cy="625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6" name="Equation" r:id="rId12" imgW="1803240" imgH="241200" progId="Equation.DSMT4">
                    <p:embed/>
                  </p:oleObj>
                </mc:Choice>
                <mc:Fallback>
                  <p:oleObj name="Equation" r:id="rId12" imgW="1803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3086" y="1279842"/>
                          <a:ext cx="4667726" cy="625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76805"/>
              </p:ext>
            </p:extLst>
          </p:nvPr>
        </p:nvGraphicFramePr>
        <p:xfrm>
          <a:off x="4846637" y="3186112"/>
          <a:ext cx="25463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7" name="Equation" r:id="rId14" imgW="1117440" imgH="241200" progId="Equation.DSMT4">
                  <p:embed/>
                </p:oleObj>
              </mc:Choice>
              <mc:Fallback>
                <p:oleObj name="Equation" r:id="rId14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7" y="3186112"/>
                        <a:ext cx="25463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51877"/>
              </p:ext>
            </p:extLst>
          </p:nvPr>
        </p:nvGraphicFramePr>
        <p:xfrm>
          <a:off x="4846637" y="3881438"/>
          <a:ext cx="37623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8" name="Equation" r:id="rId16" imgW="1650960" imgH="203040" progId="Equation.DSMT4">
                  <p:embed/>
                </p:oleObj>
              </mc:Choice>
              <mc:Fallback>
                <p:oleObj name="Equation" r:id="rId16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7" y="3881438"/>
                        <a:ext cx="37623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07953"/>
              </p:ext>
            </p:extLst>
          </p:nvPr>
        </p:nvGraphicFramePr>
        <p:xfrm>
          <a:off x="1750867" y="4489450"/>
          <a:ext cx="84772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9" name="Equation" r:id="rId18" imgW="3720960" imgH="241200" progId="Equation.DSMT4">
                  <p:embed/>
                </p:oleObj>
              </mc:Choice>
              <mc:Fallback>
                <p:oleObj name="Equation" r:id="rId18" imgW="372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867" y="4489450"/>
                        <a:ext cx="84772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35433"/>
              </p:ext>
            </p:extLst>
          </p:nvPr>
        </p:nvGraphicFramePr>
        <p:xfrm>
          <a:off x="5789612" y="5175250"/>
          <a:ext cx="2517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0" name="Equation" r:id="rId20" imgW="1104840" imgH="241200" progId="Equation.DSMT4">
                  <p:embed/>
                </p:oleObj>
              </mc:Choice>
              <mc:Fallback>
                <p:oleObj name="Equation" r:id="rId20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5175250"/>
                        <a:ext cx="25177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7696"/>
              </p:ext>
            </p:extLst>
          </p:nvPr>
        </p:nvGraphicFramePr>
        <p:xfrm>
          <a:off x="5789612" y="5784850"/>
          <a:ext cx="60483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1" name="Equation" r:id="rId22" imgW="2654280" imgH="304560" progId="Equation.DSMT4">
                  <p:embed/>
                </p:oleObj>
              </mc:Choice>
              <mc:Fallback>
                <p:oleObj name="Equation" r:id="rId22" imgW="2654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5784850"/>
                        <a:ext cx="60483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61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80" y="219685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116" name="Picture 12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2" b="27842"/>
          <a:stretch/>
        </p:blipFill>
        <p:spPr bwMode="auto">
          <a:xfrm>
            <a:off x="455612" y="31616"/>
            <a:ext cx="4624742" cy="52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96262"/>
              </p:ext>
            </p:extLst>
          </p:nvPr>
        </p:nvGraphicFramePr>
        <p:xfrm>
          <a:off x="2235199" y="2763093"/>
          <a:ext cx="58737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2" name="Equation" r:id="rId6" imgW="2577960" imgH="241200" progId="Equation.DSMT4">
                  <p:embed/>
                </p:oleObj>
              </mc:Choice>
              <mc:Fallback>
                <p:oleObj name="Equation" r:id="rId6" imgW="257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99" y="2763093"/>
                        <a:ext cx="58737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50376" y="609600"/>
            <a:ext cx="11735236" cy="1523605"/>
            <a:chOff x="150376" y="609600"/>
            <a:chExt cx="11735236" cy="1523605"/>
          </a:xfrm>
        </p:grpSpPr>
        <p:sp>
          <p:nvSpPr>
            <p:cNvPr id="22" name="Rounded Rectangle 21"/>
            <p:cNvSpPr/>
            <p:nvPr/>
          </p:nvSpPr>
          <p:spPr>
            <a:xfrm>
              <a:off x="1742930" y="685800"/>
              <a:ext cx="10142682" cy="1371600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08212" y="737277"/>
              <a:ext cx="9448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Phân tích các đa thức sau thành nhân tử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456249"/>
                </p:ext>
              </p:extLst>
            </p:nvPr>
          </p:nvGraphicFramePr>
          <p:xfrm>
            <a:off x="2457450" y="1262063"/>
            <a:ext cx="3189288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3" name="Equation" r:id="rId8" imgW="1231560" imgH="241200" progId="Equation.DSMT4">
                    <p:embed/>
                  </p:oleObj>
                </mc:Choice>
                <mc:Fallback>
                  <p:oleObj name="Equation" r:id="rId8" imgW="1231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450" y="1262063"/>
                          <a:ext cx="3189288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609600"/>
              <a:ext cx="1515280" cy="1523605"/>
            </a:xfrm>
            <a:prstGeom prst="rect">
              <a:avLst/>
            </a:prstGeom>
          </p:spPr>
        </p:pic>
        <p:pic>
          <p:nvPicPr>
            <p:cNvPr id="34" name="Picture 126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46" r="1889" b="28778"/>
            <a:stretch/>
          </p:blipFill>
          <p:spPr bwMode="auto">
            <a:xfrm>
              <a:off x="340767" y="838200"/>
              <a:ext cx="1301968" cy="468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612615" y="10578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514673"/>
                </p:ext>
              </p:extLst>
            </p:nvPr>
          </p:nvGraphicFramePr>
          <p:xfrm>
            <a:off x="7307263" y="1279525"/>
            <a:ext cx="387826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4" name="Equation" r:id="rId12" imgW="1498320" imgH="241200" progId="Equation.DSMT4">
                    <p:embed/>
                  </p:oleObj>
                </mc:Choice>
                <mc:Fallback>
                  <p:oleObj name="Equation" r:id="rId12" imgW="1498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263" y="1279525"/>
                          <a:ext cx="3878262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37771"/>
              </p:ext>
            </p:extLst>
          </p:nvPr>
        </p:nvGraphicFramePr>
        <p:xfrm>
          <a:off x="5080354" y="3338512"/>
          <a:ext cx="33861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5" name="Equation" r:id="rId14" imgW="1485720" imgH="304560" progId="Equation.DSMT4">
                  <p:embed/>
                </p:oleObj>
              </mc:Choice>
              <mc:Fallback>
                <p:oleObj name="Equation" r:id="rId14" imgW="1485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354" y="3338512"/>
                        <a:ext cx="33861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22062"/>
              </p:ext>
            </p:extLst>
          </p:nvPr>
        </p:nvGraphicFramePr>
        <p:xfrm>
          <a:off x="5080354" y="4024312"/>
          <a:ext cx="51800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6" name="Equation" r:id="rId16" imgW="2273040" imgH="241200" progId="Equation.DSMT4">
                  <p:embed/>
                </p:oleObj>
              </mc:Choice>
              <mc:Fallback>
                <p:oleObj name="Equation" r:id="rId16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354" y="4024312"/>
                        <a:ext cx="51800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97708"/>
              </p:ext>
            </p:extLst>
          </p:nvPr>
        </p:nvGraphicFramePr>
        <p:xfrm>
          <a:off x="5080354" y="4633912"/>
          <a:ext cx="41084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" name="Equation" r:id="rId18" imgW="1803240" imgH="241200" progId="Equation.DSMT4">
                  <p:embed/>
                </p:oleObj>
              </mc:Choice>
              <mc:Fallback>
                <p:oleObj name="Equation" r:id="rId18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354" y="4633912"/>
                        <a:ext cx="41084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193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80" y="219685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116" name="Picture 12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2" b="27842"/>
          <a:stretch/>
        </p:blipFill>
        <p:spPr bwMode="auto">
          <a:xfrm>
            <a:off x="455612" y="31616"/>
            <a:ext cx="4624742" cy="52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50376" y="609600"/>
            <a:ext cx="11735236" cy="1523605"/>
            <a:chOff x="150376" y="609600"/>
            <a:chExt cx="11735236" cy="1523605"/>
          </a:xfrm>
        </p:grpSpPr>
        <p:sp>
          <p:nvSpPr>
            <p:cNvPr id="22" name="Rounded Rectangle 21"/>
            <p:cNvSpPr/>
            <p:nvPr/>
          </p:nvSpPr>
          <p:spPr>
            <a:xfrm>
              <a:off x="1742930" y="685800"/>
              <a:ext cx="10142682" cy="1371600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08212" y="737277"/>
              <a:ext cx="9448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Phân tích các đa thức sau thành nhân tử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214585"/>
                </p:ext>
              </p:extLst>
            </p:nvPr>
          </p:nvGraphicFramePr>
          <p:xfrm>
            <a:off x="2457450" y="1262063"/>
            <a:ext cx="3189288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6" name="Equation" r:id="rId6" imgW="1231560" imgH="241200" progId="Equation.DSMT4">
                    <p:embed/>
                  </p:oleObj>
                </mc:Choice>
                <mc:Fallback>
                  <p:oleObj name="Equation" r:id="rId6" imgW="1231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450" y="1262063"/>
                          <a:ext cx="3189288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609600"/>
              <a:ext cx="1515280" cy="1523605"/>
            </a:xfrm>
            <a:prstGeom prst="rect">
              <a:avLst/>
            </a:prstGeom>
          </p:spPr>
        </p:pic>
        <p:pic>
          <p:nvPicPr>
            <p:cNvPr id="34" name="Picture 126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46" r="1889" b="28778"/>
            <a:stretch/>
          </p:blipFill>
          <p:spPr bwMode="auto">
            <a:xfrm>
              <a:off x="340767" y="838200"/>
              <a:ext cx="1301968" cy="468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612615" y="10578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5722"/>
                </p:ext>
              </p:extLst>
            </p:nvPr>
          </p:nvGraphicFramePr>
          <p:xfrm>
            <a:off x="7307263" y="1279525"/>
            <a:ext cx="387826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7" name="Equation" r:id="rId10" imgW="1498320" imgH="241200" progId="Equation.DSMT4">
                    <p:embed/>
                  </p:oleObj>
                </mc:Choice>
                <mc:Fallback>
                  <p:oleObj name="Equation" r:id="rId10" imgW="1498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263" y="1279525"/>
                          <a:ext cx="3878262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62957"/>
              </p:ext>
            </p:extLst>
          </p:nvPr>
        </p:nvGraphicFramePr>
        <p:xfrm>
          <a:off x="2360612" y="2590800"/>
          <a:ext cx="67992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8" name="Equation" r:id="rId12" imgW="2984400" imgH="241200" progId="Equation.DSMT4">
                  <p:embed/>
                </p:oleObj>
              </mc:Choice>
              <mc:Fallback>
                <p:oleObj name="Equation" r:id="rId12" imgW="298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2590800"/>
                        <a:ext cx="67992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70789"/>
              </p:ext>
            </p:extLst>
          </p:nvPr>
        </p:nvGraphicFramePr>
        <p:xfrm>
          <a:off x="5713412" y="3124200"/>
          <a:ext cx="39925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9" name="Equation" r:id="rId14" imgW="1752480" imgH="304560" progId="Equation.DSMT4">
                  <p:embed/>
                </p:oleObj>
              </mc:Choice>
              <mc:Fallback>
                <p:oleObj name="Equation" r:id="rId14" imgW="1752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3124200"/>
                        <a:ext cx="39925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88696"/>
              </p:ext>
            </p:extLst>
          </p:nvPr>
        </p:nvGraphicFramePr>
        <p:xfrm>
          <a:off x="5713412" y="3733800"/>
          <a:ext cx="36449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0" name="Equation" r:id="rId16" imgW="1600200" imgH="304560" progId="Equation.DSMT4">
                  <p:embed/>
                </p:oleObj>
              </mc:Choice>
              <mc:Fallback>
                <p:oleObj name="Equation" r:id="rId16" imgW="1600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3733800"/>
                        <a:ext cx="36449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40764"/>
              </p:ext>
            </p:extLst>
          </p:nvPr>
        </p:nvGraphicFramePr>
        <p:xfrm>
          <a:off x="5713412" y="4343400"/>
          <a:ext cx="50911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1" name="Equation" r:id="rId18" imgW="2234880" imgH="304560" progId="Equation.DSMT4">
                  <p:embed/>
                </p:oleObj>
              </mc:Choice>
              <mc:Fallback>
                <p:oleObj name="Equation" r:id="rId18" imgW="2234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4343400"/>
                        <a:ext cx="50911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35289"/>
              </p:ext>
            </p:extLst>
          </p:nvPr>
        </p:nvGraphicFramePr>
        <p:xfrm>
          <a:off x="5713412" y="5029200"/>
          <a:ext cx="38465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2" name="Equation" r:id="rId20" imgW="1688760" imgH="241200" progId="Equation.DSMT4">
                  <p:embed/>
                </p:oleObj>
              </mc:Choice>
              <mc:Fallback>
                <p:oleObj name="Equation" r:id="rId20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5029200"/>
                        <a:ext cx="38465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03355"/>
              </p:ext>
            </p:extLst>
          </p:nvPr>
        </p:nvGraphicFramePr>
        <p:xfrm>
          <a:off x="5713412" y="5715000"/>
          <a:ext cx="31813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3" name="Equation" r:id="rId22" imgW="1396800" imgH="241200" progId="Equation.DSMT4">
                  <p:embed/>
                </p:oleObj>
              </mc:Choice>
              <mc:Fallback>
                <p:oleObj name="Equation" r:id="rId22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5715000"/>
                        <a:ext cx="31813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456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1055" flipH="1">
            <a:off x="77478" y="5366495"/>
            <a:ext cx="1224069" cy="160784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897" y="0"/>
            <a:ext cx="111392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22122"/>
            <a:ext cx="9821114" cy="178287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212407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Phân tích các đa thức sau thành nhân tử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781" y="206981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3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6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01609"/>
              </p:ext>
            </p:extLst>
          </p:nvPr>
        </p:nvGraphicFramePr>
        <p:xfrm>
          <a:off x="2890838" y="677068"/>
          <a:ext cx="3012281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7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677068"/>
                        <a:ext cx="3012281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71229"/>
              </p:ext>
            </p:extLst>
          </p:nvPr>
        </p:nvGraphicFramePr>
        <p:xfrm>
          <a:off x="2208212" y="2438400"/>
          <a:ext cx="4899978" cy="5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8" name="Equation" r:id="rId9" imgW="2082600" imgH="241200" progId="Equation.DSMT4">
                  <p:embed/>
                </p:oleObj>
              </mc:Choice>
              <mc:Fallback>
                <p:oleObj name="Equation" r:id="rId9" imgW="20826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2438400"/>
                        <a:ext cx="4899978" cy="57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65416"/>
              </p:ext>
            </p:extLst>
          </p:nvPr>
        </p:nvGraphicFramePr>
        <p:xfrm>
          <a:off x="7234343" y="704850"/>
          <a:ext cx="3268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9" name="Equation" r:id="rId11" imgW="1295280" imgH="241200" progId="Equation.DSMT4">
                  <p:embed/>
                </p:oleObj>
              </mc:Choice>
              <mc:Fallback>
                <p:oleObj name="Equation" r:id="rId11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343" y="704850"/>
                        <a:ext cx="32686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39325"/>
              </p:ext>
            </p:extLst>
          </p:nvPr>
        </p:nvGraphicFramePr>
        <p:xfrm>
          <a:off x="2890838" y="1296988"/>
          <a:ext cx="31702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0" name="Equation" r:id="rId13" imgW="1257120" imgH="228600" progId="Equation.DSMT4">
                  <p:embed/>
                </p:oleObj>
              </mc:Choice>
              <mc:Fallback>
                <p:oleObj name="Equation" r:id="rId1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296988"/>
                        <a:ext cx="31702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46096"/>
              </p:ext>
            </p:extLst>
          </p:nvPr>
        </p:nvGraphicFramePr>
        <p:xfrm>
          <a:off x="7234343" y="1327150"/>
          <a:ext cx="4546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1" name="Equation" r:id="rId15" imgW="1803240" imgH="228600" progId="Equation.DSMT4">
                  <p:embed/>
                </p:oleObj>
              </mc:Choice>
              <mc:Fallback>
                <p:oleObj name="Equation" r:id="rId15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343" y="1327150"/>
                        <a:ext cx="4546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63597"/>
              </p:ext>
            </p:extLst>
          </p:nvPr>
        </p:nvGraphicFramePr>
        <p:xfrm>
          <a:off x="7085012" y="2514600"/>
          <a:ext cx="3227070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2" name="Equation" r:id="rId17" imgW="1371600" imgH="203040" progId="Equation.DSMT4">
                  <p:embed/>
                </p:oleObj>
              </mc:Choice>
              <mc:Fallback>
                <p:oleObj name="Equation" r:id="rId17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2" y="2514600"/>
                        <a:ext cx="3227070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78269"/>
              </p:ext>
            </p:extLst>
          </p:nvPr>
        </p:nvGraphicFramePr>
        <p:xfrm>
          <a:off x="2208212" y="3048000"/>
          <a:ext cx="6037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3" name="Equation" r:id="rId19" imgW="2565360" imgH="241200" progId="Equation.DSMT4">
                  <p:embed/>
                </p:oleObj>
              </mc:Choice>
              <mc:Fallback>
                <p:oleObj name="Equation" r:id="rId19" imgW="2565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3048000"/>
                        <a:ext cx="60372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06199"/>
              </p:ext>
            </p:extLst>
          </p:nvPr>
        </p:nvGraphicFramePr>
        <p:xfrm>
          <a:off x="5227637" y="3619500"/>
          <a:ext cx="2511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4" name="Equation" r:id="rId21" imgW="1066680" imgH="241200" progId="Equation.DSMT4">
                  <p:embed/>
                </p:oleObj>
              </mc:Choice>
              <mc:Fallback>
                <p:oleObj name="Equation" r:id="rId21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7" y="3619500"/>
                        <a:ext cx="2511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58017"/>
              </p:ext>
            </p:extLst>
          </p:nvPr>
        </p:nvGraphicFramePr>
        <p:xfrm>
          <a:off x="7742237" y="3695700"/>
          <a:ext cx="3648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5" name="Equation" r:id="rId23" imgW="1549080" imgH="203040" progId="Equation.DSMT4">
                  <p:embed/>
                </p:oleObj>
              </mc:Choice>
              <mc:Fallback>
                <p:oleObj name="Equation" r:id="rId23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7" y="3695700"/>
                        <a:ext cx="36480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04727"/>
              </p:ext>
            </p:extLst>
          </p:nvPr>
        </p:nvGraphicFramePr>
        <p:xfrm>
          <a:off x="2208212" y="4267200"/>
          <a:ext cx="61293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6" name="Equation" r:id="rId25" imgW="2603160" imgH="228600" progId="Equation.DSMT4">
                  <p:embed/>
                </p:oleObj>
              </mc:Choice>
              <mc:Fallback>
                <p:oleObj name="Equation" r:id="rId25" imgW="260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4267200"/>
                        <a:ext cx="61293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62581"/>
              </p:ext>
            </p:extLst>
          </p:nvPr>
        </p:nvGraphicFramePr>
        <p:xfrm>
          <a:off x="5116512" y="4953000"/>
          <a:ext cx="2990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7" name="Equation" r:id="rId27" imgW="1269720" imgH="203040" progId="Equation.DSMT4">
                  <p:embed/>
                </p:oleObj>
              </mc:Choice>
              <mc:Fallback>
                <p:oleObj name="Equation" r:id="rId27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2" y="4953000"/>
                        <a:ext cx="29908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69553"/>
              </p:ext>
            </p:extLst>
          </p:nvPr>
        </p:nvGraphicFramePr>
        <p:xfrm>
          <a:off x="8088312" y="4953000"/>
          <a:ext cx="2273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8" name="Equation" r:id="rId29" imgW="965160" imgH="203040" progId="Equation.DSMT4">
                  <p:embed/>
                </p:oleObj>
              </mc:Choice>
              <mc:Fallback>
                <p:oleObj name="Equation" r:id="rId29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2" y="4953000"/>
                        <a:ext cx="2273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02086"/>
              </p:ext>
            </p:extLst>
          </p:nvPr>
        </p:nvGraphicFramePr>
        <p:xfrm>
          <a:off x="2208212" y="5486400"/>
          <a:ext cx="86407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9" name="Equation" r:id="rId31" imgW="3670200" imgH="228600" progId="Equation.DSMT4">
                  <p:embed/>
                </p:oleObj>
              </mc:Choice>
              <mc:Fallback>
                <p:oleObj name="Equation" r:id="rId31" imgW="367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5486400"/>
                        <a:ext cx="86407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84531"/>
              </p:ext>
            </p:extLst>
          </p:nvPr>
        </p:nvGraphicFramePr>
        <p:xfrm>
          <a:off x="5027612" y="6096000"/>
          <a:ext cx="3321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0" name="Equation" r:id="rId33" imgW="1409400" imgH="228600" progId="Equation.DSMT4">
                  <p:embed/>
                </p:oleObj>
              </mc:Choice>
              <mc:Fallback>
                <p:oleObj name="Equation" r:id="rId33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2" y="6096000"/>
                        <a:ext cx="33210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23194"/>
              </p:ext>
            </p:extLst>
          </p:nvPr>
        </p:nvGraphicFramePr>
        <p:xfrm>
          <a:off x="8380412" y="6172200"/>
          <a:ext cx="31718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1" name="Equation" r:id="rId35" imgW="1346040" imgH="203040" progId="Equation.DSMT4">
                  <p:embed/>
                </p:oleObj>
              </mc:Choice>
              <mc:Fallback>
                <p:oleObj name="Equation" r:id="rId35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2" y="6172200"/>
                        <a:ext cx="31718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22122"/>
            <a:ext cx="9821114" cy="178287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212407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Phân tích các đa thức sau thành nhân tử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781" y="206981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3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7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953327"/>
              </p:ext>
            </p:extLst>
          </p:nvPr>
        </p:nvGraphicFramePr>
        <p:xfrm>
          <a:off x="2436812" y="704057"/>
          <a:ext cx="259339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704057"/>
                        <a:ext cx="259339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94182"/>
              </p:ext>
            </p:extLst>
          </p:nvPr>
        </p:nvGraphicFramePr>
        <p:xfrm>
          <a:off x="2830512" y="2438400"/>
          <a:ext cx="5497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9" imgW="2336760" imgH="241200" progId="Equation.DSMT4">
                  <p:embed/>
                </p:oleObj>
              </mc:Choice>
              <mc:Fallback>
                <p:oleObj name="Equation" r:id="rId9" imgW="2336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2" y="2438400"/>
                        <a:ext cx="5497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11814"/>
              </p:ext>
            </p:extLst>
          </p:nvPr>
        </p:nvGraphicFramePr>
        <p:xfrm>
          <a:off x="6932612" y="732632"/>
          <a:ext cx="259339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732632"/>
                        <a:ext cx="259339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55556"/>
              </p:ext>
            </p:extLst>
          </p:nvPr>
        </p:nvGraphicFramePr>
        <p:xfrm>
          <a:off x="2436812" y="1323254"/>
          <a:ext cx="3027795" cy="52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5" name="Equation" r:id="rId13" imgW="1320480" imgH="228600" progId="Equation.DSMT4">
                  <p:embed/>
                </p:oleObj>
              </mc:Choice>
              <mc:Fallback>
                <p:oleObj name="Equation" r:id="rId13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1323254"/>
                        <a:ext cx="3027795" cy="525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87299"/>
              </p:ext>
            </p:extLst>
          </p:nvPr>
        </p:nvGraphicFramePr>
        <p:xfrm>
          <a:off x="6932612" y="1353416"/>
          <a:ext cx="4831773" cy="52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6" name="Equation" r:id="rId15" imgW="2108160" imgH="228600" progId="Equation.DSMT4">
                  <p:embed/>
                </p:oleObj>
              </mc:Choice>
              <mc:Fallback>
                <p:oleObj name="Equation" r:id="rId15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1353416"/>
                        <a:ext cx="4831773" cy="525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66023"/>
              </p:ext>
            </p:extLst>
          </p:nvPr>
        </p:nvGraphicFramePr>
        <p:xfrm>
          <a:off x="5468937" y="3048000"/>
          <a:ext cx="4511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17" imgW="1917360" imgH="241200" progId="Equation.DSMT4">
                  <p:embed/>
                </p:oleObj>
              </mc:Choice>
              <mc:Fallback>
                <p:oleObj name="Equation" r:id="rId17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7" y="3048000"/>
                        <a:ext cx="4511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99064"/>
              </p:ext>
            </p:extLst>
          </p:nvPr>
        </p:nvGraphicFramePr>
        <p:xfrm>
          <a:off x="5468937" y="3733800"/>
          <a:ext cx="3705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19" imgW="1574640" imgH="241200" progId="Equation.DSMT4">
                  <p:embed/>
                </p:oleObj>
              </mc:Choice>
              <mc:Fallback>
                <p:oleObj name="Equation" r:id="rId19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7" y="3733800"/>
                        <a:ext cx="37052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19821"/>
              </p:ext>
            </p:extLst>
          </p:nvPr>
        </p:nvGraphicFramePr>
        <p:xfrm>
          <a:off x="2798312" y="4419600"/>
          <a:ext cx="5468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21" imgW="2323800" imgH="241200" progId="Equation.DSMT4">
                  <p:embed/>
                </p:oleObj>
              </mc:Choice>
              <mc:Fallback>
                <p:oleObj name="Equation" r:id="rId21" imgW="232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312" y="4419600"/>
                        <a:ext cx="54689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43917"/>
              </p:ext>
            </p:extLst>
          </p:nvPr>
        </p:nvGraphicFramePr>
        <p:xfrm>
          <a:off x="5408612" y="4953000"/>
          <a:ext cx="4511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23" imgW="1917360" imgH="241200" progId="Equation.DSMT4">
                  <p:embed/>
                </p:oleObj>
              </mc:Choice>
              <mc:Fallback>
                <p:oleObj name="Equation" r:id="rId23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4953000"/>
                        <a:ext cx="4511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72270"/>
              </p:ext>
            </p:extLst>
          </p:nvPr>
        </p:nvGraphicFramePr>
        <p:xfrm>
          <a:off x="5408612" y="5562600"/>
          <a:ext cx="3705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tion" r:id="rId25" imgW="1574640" imgH="241200" progId="Equation.DSMT4">
                  <p:embed/>
                </p:oleObj>
              </mc:Choice>
              <mc:Fallback>
                <p:oleObj name="Equation" r:id="rId25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5562600"/>
                        <a:ext cx="37052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02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22122"/>
            <a:ext cx="9821114" cy="178287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212407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Phân tích các đa thức sau thành nhân tử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781" y="20288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3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7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01216"/>
              </p:ext>
            </p:extLst>
          </p:nvPr>
        </p:nvGraphicFramePr>
        <p:xfrm>
          <a:off x="2436812" y="704057"/>
          <a:ext cx="259339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704057"/>
                        <a:ext cx="259339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38867"/>
              </p:ext>
            </p:extLst>
          </p:nvPr>
        </p:nvGraphicFramePr>
        <p:xfrm>
          <a:off x="1446212" y="2362200"/>
          <a:ext cx="10426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name="Equation" r:id="rId9" imgW="4431960" imgH="279360" progId="Equation.DSMT4">
                  <p:embed/>
                </p:oleObj>
              </mc:Choice>
              <mc:Fallback>
                <p:oleObj name="Equation" r:id="rId9" imgW="4431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2" y="2362200"/>
                        <a:ext cx="10426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82795"/>
              </p:ext>
            </p:extLst>
          </p:nvPr>
        </p:nvGraphicFramePr>
        <p:xfrm>
          <a:off x="6932612" y="732632"/>
          <a:ext cx="259339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732632"/>
                        <a:ext cx="259339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31315"/>
              </p:ext>
            </p:extLst>
          </p:nvPr>
        </p:nvGraphicFramePr>
        <p:xfrm>
          <a:off x="2436812" y="1323254"/>
          <a:ext cx="3027795" cy="52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13" imgW="1320480" imgH="228600" progId="Equation.DSMT4">
                  <p:embed/>
                </p:oleObj>
              </mc:Choice>
              <mc:Fallback>
                <p:oleObj name="Equation" r:id="rId13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1323254"/>
                        <a:ext cx="3027795" cy="525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00742"/>
              </p:ext>
            </p:extLst>
          </p:nvPr>
        </p:nvGraphicFramePr>
        <p:xfrm>
          <a:off x="6932612" y="1353416"/>
          <a:ext cx="4831773" cy="52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15" imgW="2108160" imgH="228600" progId="Equation.DSMT4">
                  <p:embed/>
                </p:oleObj>
              </mc:Choice>
              <mc:Fallback>
                <p:oleObj name="Equation" r:id="rId15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1353416"/>
                        <a:ext cx="4831773" cy="525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08287"/>
              </p:ext>
            </p:extLst>
          </p:nvPr>
        </p:nvGraphicFramePr>
        <p:xfrm>
          <a:off x="4570412" y="2997988"/>
          <a:ext cx="6842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17" imgW="2908080" imgH="279360" progId="Equation.DSMT4">
                  <p:embed/>
                </p:oleObj>
              </mc:Choice>
              <mc:Fallback>
                <p:oleObj name="Equation" r:id="rId17" imgW="290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2997988"/>
                        <a:ext cx="6842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16975"/>
              </p:ext>
            </p:extLst>
          </p:nvPr>
        </p:nvGraphicFramePr>
        <p:xfrm>
          <a:off x="4570412" y="3607588"/>
          <a:ext cx="6394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4" name="Equation" r:id="rId19" imgW="2717640" imgH="228600" progId="Equation.DSMT4">
                  <p:embed/>
                </p:oleObj>
              </mc:Choice>
              <mc:Fallback>
                <p:oleObj name="Equation" r:id="rId19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3607588"/>
                        <a:ext cx="6394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12561"/>
              </p:ext>
            </p:extLst>
          </p:nvPr>
        </p:nvGraphicFramePr>
        <p:xfrm>
          <a:off x="4570412" y="4115588"/>
          <a:ext cx="2181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21" imgW="927000" imgH="228600" progId="Equation.DSMT4">
                  <p:embed/>
                </p:oleObj>
              </mc:Choice>
              <mc:Fallback>
                <p:oleObj name="Equation" r:id="rId21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4115588"/>
                        <a:ext cx="21812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433303"/>
              </p:ext>
            </p:extLst>
          </p:nvPr>
        </p:nvGraphicFramePr>
        <p:xfrm>
          <a:off x="1370012" y="4674388"/>
          <a:ext cx="101266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23" imgW="4305240" imgH="228600" progId="Equation.DSMT4">
                  <p:embed/>
                </p:oleObj>
              </mc:Choice>
              <mc:Fallback>
                <p:oleObj name="Equation" r:id="rId23" imgW="4305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2" y="4674388"/>
                        <a:ext cx="101266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61469"/>
              </p:ext>
            </p:extLst>
          </p:nvPr>
        </p:nvGraphicFramePr>
        <p:xfrm>
          <a:off x="6303962" y="5169688"/>
          <a:ext cx="3705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25" imgW="1574640" imgH="228600" progId="Equation.DSMT4">
                  <p:embed/>
                </p:oleObj>
              </mc:Choice>
              <mc:Fallback>
                <p:oleObj name="Equation" r:id="rId25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2" y="5169688"/>
                        <a:ext cx="37052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27524"/>
              </p:ext>
            </p:extLst>
          </p:nvPr>
        </p:nvGraphicFramePr>
        <p:xfrm>
          <a:off x="6303962" y="5626888"/>
          <a:ext cx="4092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27" imgW="1739880" imgH="279360" progId="Equation.DSMT4">
                  <p:embed/>
                </p:oleObj>
              </mc:Choice>
              <mc:Fallback>
                <p:oleObj name="Equation" r:id="rId27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2" y="5626888"/>
                        <a:ext cx="40925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5014"/>
              </p:ext>
            </p:extLst>
          </p:nvPr>
        </p:nvGraphicFramePr>
        <p:xfrm>
          <a:off x="6303962" y="6160288"/>
          <a:ext cx="4600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29" imgW="1955520" imgH="279360" progId="Equation.DSMT4">
                  <p:embed/>
                </p:oleObj>
              </mc:Choice>
              <mc:Fallback>
                <p:oleObj name="Equation" r:id="rId29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2" y="6160288"/>
                        <a:ext cx="46005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536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65</TotalTime>
  <Words>83</Words>
  <Application>Microsoft Office PowerPoint</Application>
  <PresentationFormat>Custom</PresentationFormat>
  <Paragraphs>24</Paragraphs>
  <Slides>11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665</cp:revision>
  <dcterms:created xsi:type="dcterms:W3CDTF">2021-08-04T05:24:17Z</dcterms:created>
  <dcterms:modified xsi:type="dcterms:W3CDTF">2023-08-14T07:48:11Z</dcterms:modified>
</cp:coreProperties>
</file>